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 8" initials="W8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38" autoAdjust="0"/>
    <p:restoredTop sz="94660" autoAdjust="0"/>
  </p:normalViewPr>
  <p:slideViewPr>
    <p:cSldViewPr snapToGrid="0">
      <p:cViewPr>
        <p:scale>
          <a:sx n="50" d="100"/>
          <a:sy n="50" d="100"/>
        </p:scale>
        <p:origin x="-2220" y="-10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9-04-25T18:51:56.978" idx="1">
    <p:pos x="2868" y="1320"/>
    <p:text>Ovdje se može ispričati o uzrocima i posledicama, da se ne bi navodilo posebno radi ograničenja broja slajdova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1AF0158E-0BEA-4BFF-AA61-7914394B3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4F11DA1-6698-4392-B84F-664E2A344A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192300-EA15-4B15-A783-6E65AD991BC8}" type="datetimeFigureOut">
              <a:rPr lang="en-NZ" smtClean="0"/>
              <a:pPr/>
              <a:t>7/05/2019</a:t>
            </a:fld>
            <a:endParaRPr lang="en-NZ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B15D29F-AD7A-40A3-90D1-5C7D45458A0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27F1443-A053-47AC-962C-46D85BEC89F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E16929-A883-446E-B000-A06150AF9A4B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147281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14211-E28D-4196-8F23-467118673D5D}" type="datetimeFigureOut">
              <a:rPr lang="en-NZ" smtClean="0"/>
              <a:pPr/>
              <a:t>7/05/2019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4C6E0-D6AA-4C96-836C-B12EBD6499B1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138555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NZ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677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73527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3745" y="404910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847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_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637" y="91586"/>
            <a:ext cx="1422535" cy="67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806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6682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017568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caption small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60DE470-EB93-4C4F-AD5E-539B9F35367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144" y="431562"/>
            <a:ext cx="1113250" cy="53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10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083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NZ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528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90303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NZ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5133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 marL="457200" indent="-457200">
              <a:buClr>
                <a:schemeClr val="accent1"/>
              </a:buClr>
              <a:buSzPct val="100000"/>
              <a:buFont typeface="+mj-lt"/>
              <a:buAutoNum type="arabicPeriod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•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E6CB0CC-D317-482F-846B-3814D19307F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844" y="6034114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819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Heading and bullets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8F897B4-FAF4-4141-B970-C51951F855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4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587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1AAE9B7-F6A0-44A7-887A-A1EC309E964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757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0ED18F1-8DAE-4FD0-BA60-1243D3FA635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465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 smtClean="0"/>
              <a:t>Modifiez le style du titre</a:t>
            </a:r>
            <a:endParaRPr lang="en-NZ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6C51CDF-0A8A-4B88-85D4-60A9032CDC9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651" y="311151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57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1FA7C9D-D83C-4484-9533-0B150B1E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6A860A2-5715-4DC5-A2F4-36393F043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47EB925-7612-46E3-B325-E0F2E64E21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26115-93DD-439D-AB73-B403A1B14893}" type="datetimeFigureOut">
              <a:rPr lang="en-NZ" smtClean="0"/>
              <a:pPr/>
              <a:t>7/05/2019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0B83F4A-34D0-4D19-B9A4-0D24C5D73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CC97524-6E08-4C30-9778-5BEC932F63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F958E-C44B-42BD-9173-1DD03F7322B6}" type="slidenum">
              <a:rPr lang="en-NZ" smtClean="0"/>
              <a:pPr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38621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49" r:id="rId3"/>
    <p:sldLayoutId id="2147483675" r:id="rId4"/>
    <p:sldLayoutId id="2147483662" r:id="rId5"/>
    <p:sldLayoutId id="2147483674" r:id="rId6"/>
    <p:sldLayoutId id="2147483660" r:id="rId7"/>
    <p:sldLayoutId id="2147483661" r:id="rId8"/>
    <p:sldLayoutId id="2147483654" r:id="rId9"/>
    <p:sldLayoutId id="2147483663" r:id="rId10"/>
    <p:sldLayoutId id="2147483664" r:id="rId11"/>
    <p:sldLayoutId id="2147483673" r:id="rId12"/>
    <p:sldLayoutId id="2147483655" r:id="rId13"/>
    <p:sldLayoutId id="2147483657" r:id="rId14"/>
    <p:sldLayoutId id="2147483670" r:id="rId15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A6C27A-72D8-457B-A723-F18600481D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NZ" sz="4000" dirty="0" err="1" smtClean="0"/>
              <a:t>Razli</a:t>
            </a:r>
            <a:r>
              <a:rPr lang="sr-Latn-ME" sz="4000" dirty="0" smtClean="0"/>
              <a:t>čite definicije faktora nesimetrije napona i njihovo poređenje </a:t>
            </a:r>
            <a:endParaRPr lang="en-NZ" sz="40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C0EF756-2813-4C92-852F-C68BE5F816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19050" y="3947579"/>
            <a:ext cx="3638550" cy="719671"/>
          </a:xfrm>
        </p:spPr>
        <p:txBody>
          <a:bodyPr>
            <a:normAutofit/>
          </a:bodyPr>
          <a:lstStyle/>
          <a:p>
            <a:r>
              <a:rPr lang="sr-Latn-ME" sz="2200" smtClean="0"/>
              <a:t>Stevan Živković</a:t>
            </a:r>
            <a:r>
              <a:rPr lang="en-US" sz="2200" smtClean="0"/>
              <a:t>, dipl.el.ing</a:t>
            </a:r>
            <a:endParaRPr lang="en-NZ" sz="2200" dirty="0"/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xmlns="" id="{EC0EF756-2813-4C92-852F-C68BE5F816AC}"/>
              </a:ext>
            </a:extLst>
          </p:cNvPr>
          <p:cNvSpPr txBox="1">
            <a:spLocks/>
          </p:cNvSpPr>
          <p:nvPr/>
        </p:nvSpPr>
        <p:spPr>
          <a:xfrm>
            <a:off x="4857750" y="3270237"/>
            <a:ext cx="3181350" cy="7196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200" err="1" smtClean="0">
                <a:solidFill>
                  <a:schemeClr val="bg1"/>
                </a:solidFill>
              </a:rPr>
              <a:t>mr</a:t>
            </a:r>
            <a:r>
              <a:rPr lang="sr-Latn-ME" sz="2200" smtClean="0">
                <a:solidFill>
                  <a:schemeClr val="bg1"/>
                </a:solidFill>
              </a:rPr>
              <a:t> </a:t>
            </a:r>
            <a:r>
              <a:rPr lang="en-US" sz="2200" smtClean="0">
                <a:solidFill>
                  <a:schemeClr val="bg1"/>
                </a:solidFill>
              </a:rPr>
              <a:t>Lazar </a:t>
            </a:r>
            <a:r>
              <a:rPr lang="sr-Latn-ME" sz="2200" smtClean="0">
                <a:solidFill>
                  <a:schemeClr val="bg1"/>
                </a:solidFill>
              </a:rPr>
              <a:t>Dulović </a:t>
            </a:r>
            <a:endParaRPr kumimoji="0" lang="en-NZ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ubtitle 2">
            <a:extLst>
              <a:ext uri="{FF2B5EF4-FFF2-40B4-BE49-F238E27FC236}">
                <a16:creationId xmlns:a16="http://schemas.microsoft.com/office/drawing/2014/main" xmlns="" id="{EC0EF756-2813-4C92-852F-C68BE5F816AC}"/>
              </a:ext>
            </a:extLst>
          </p:cNvPr>
          <p:cNvSpPr txBox="1">
            <a:spLocks/>
          </p:cNvSpPr>
          <p:nvPr/>
        </p:nvSpPr>
        <p:spPr>
          <a:xfrm>
            <a:off x="38100" y="3227908"/>
            <a:ext cx="3524250" cy="7196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sr-Latn-ME" sz="2200" dirty="0" smtClean="0">
                <a:solidFill>
                  <a:schemeClr val="bg1"/>
                </a:solidFill>
              </a:rPr>
              <a:t>p</a:t>
            </a:r>
            <a:r>
              <a:rPr kumimoji="0" lang="sr-Latn-ME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of.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r</a:t>
            </a:r>
            <a:r>
              <a:rPr kumimoji="0" lang="sr-Latn-ME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Jadranka Radović</a:t>
            </a:r>
            <a:endParaRPr kumimoji="0" lang="en-NZ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xmlns="" id="{EC0EF756-2813-4C92-852F-C68BE5F816AC}"/>
              </a:ext>
            </a:extLst>
          </p:cNvPr>
          <p:cNvSpPr txBox="1">
            <a:spLocks/>
          </p:cNvSpPr>
          <p:nvPr/>
        </p:nvSpPr>
        <p:spPr>
          <a:xfrm>
            <a:off x="1962150" y="4747679"/>
            <a:ext cx="4762500" cy="4910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r-Latn-ME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ktrotehnički fakultet, Podgorica</a:t>
            </a:r>
            <a:endParaRPr kumimoji="0" lang="en-NZ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xmlns="" id="{EC0EF756-2813-4C92-852F-C68BE5F816AC}"/>
              </a:ext>
            </a:extLst>
          </p:cNvPr>
          <p:cNvSpPr txBox="1">
            <a:spLocks/>
          </p:cNvSpPr>
          <p:nvPr/>
        </p:nvSpPr>
        <p:spPr>
          <a:xfrm>
            <a:off x="1485900" y="5753100"/>
            <a:ext cx="554355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lnSpc>
                <a:spcPct val="90000"/>
              </a:lnSpc>
              <a:spcBef>
                <a:spcPts val="1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sr-Latn-ME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vjetovanje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G KO CIGRE, </a:t>
            </a:r>
            <a:r>
              <a:rPr lang="sr-Latn-ME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4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sr-Latn-ME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7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j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201</a:t>
            </a:r>
            <a:r>
              <a:rPr lang="sr-Latn-ME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9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sr-Latn-ME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ečići</a:t>
            </a:r>
            <a:endParaRPr lang="sr-Latn-CS" sz="22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NZ" sz="2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27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7650" y="266700"/>
            <a:ext cx="6858000" cy="680504"/>
          </a:xfrm>
        </p:spPr>
        <p:txBody>
          <a:bodyPr/>
          <a:lstStyle/>
          <a:p>
            <a:pPr algn="l"/>
            <a:r>
              <a:rPr lang="en-US" dirty="0" err="1" smtClean="0"/>
              <a:t>Zaklju</a:t>
            </a:r>
            <a:r>
              <a:rPr lang="sr-Latn-ME" dirty="0" smtClean="0"/>
              <a:t>ča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871129"/>
            <a:ext cx="8420100" cy="2529421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Faktor </a:t>
            </a:r>
            <a:r>
              <a:rPr lang="sr-Latn-ME" dirty="0" smtClean="0"/>
              <a:t>nesimetrije definisan odnosom inverzne i direktne komponente trofaznog nesimetričnog sistema napona (osnovni indikator)</a:t>
            </a:r>
          </a:p>
          <a:p>
            <a:pPr algn="just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Značaj </a:t>
            </a:r>
            <a:r>
              <a:rPr lang="sr-Latn-ME" dirty="0" smtClean="0"/>
              <a:t>i neophodnost preciziranja korišćenog indikatora</a:t>
            </a:r>
          </a:p>
          <a:p>
            <a:pPr algn="just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Problematika </a:t>
            </a:r>
            <a:r>
              <a:rPr lang="sr-Latn-ME" dirty="0" smtClean="0"/>
              <a:t>daljih istraživanja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71650" y="2819400"/>
            <a:ext cx="5391150" cy="1047750"/>
          </a:xfrm>
        </p:spPr>
        <p:txBody>
          <a:bodyPr>
            <a:normAutofit/>
          </a:bodyPr>
          <a:lstStyle/>
          <a:p>
            <a:pPr algn="l"/>
            <a:r>
              <a:rPr lang="sr-Latn-ME" sz="4800" i="1" dirty="0" smtClean="0"/>
              <a:t>Hvala na pažnji!</a:t>
            </a:r>
            <a:endParaRPr lang="en-US" sz="4800" i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475983"/>
            <a:ext cx="1943100" cy="852221"/>
          </a:xfrm>
        </p:spPr>
        <p:txBody>
          <a:bodyPr/>
          <a:lstStyle/>
          <a:p>
            <a:pPr algn="l"/>
            <a:r>
              <a:rPr lang="sr-Latn-ME" dirty="0" smtClean="0"/>
              <a:t>Sadržaj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1950" y="1509179"/>
            <a:ext cx="7620000" cy="3958171"/>
          </a:xfrm>
        </p:spPr>
        <p:txBody>
          <a:bodyPr/>
          <a:lstStyle/>
          <a:p>
            <a:pPr algn="l">
              <a:buFont typeface="Wingdings" pitchFamily="2" charset="2"/>
              <a:buChar char="Ø"/>
            </a:pPr>
            <a:r>
              <a:rPr lang="en-US" smtClean="0"/>
              <a:t> Kvalitet </a:t>
            </a:r>
            <a:r>
              <a:rPr lang="en-US" dirty="0" err="1" smtClean="0"/>
              <a:t>elektri</a:t>
            </a:r>
            <a:r>
              <a:rPr lang="sr-Latn-ME" dirty="0" smtClean="0"/>
              <a:t>čne energije</a:t>
            </a:r>
          </a:p>
          <a:p>
            <a:pPr algn="l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Nesimetrija </a:t>
            </a:r>
            <a:r>
              <a:rPr lang="sr-Latn-ME" dirty="0" smtClean="0"/>
              <a:t>napona kao parametar kvaliteta električne energije (pojam, uzroci, matematička interpretacija)</a:t>
            </a:r>
          </a:p>
          <a:p>
            <a:pPr algn="l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Indikator </a:t>
            </a:r>
            <a:r>
              <a:rPr lang="sr-Latn-ME" dirty="0" smtClean="0"/>
              <a:t>nesimetrije napona i njegove definicije</a:t>
            </a:r>
          </a:p>
          <a:p>
            <a:pPr algn="l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Uporedna </a:t>
            </a:r>
            <a:r>
              <a:rPr lang="sr-Latn-ME" dirty="0" smtClean="0"/>
              <a:t>analiza indikatora nesimetrije napona</a:t>
            </a:r>
          </a:p>
          <a:p>
            <a:pPr algn="l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Zaključak</a:t>
            </a:r>
            <a:endParaRPr lang="sr-Latn-ME" dirty="0" smtClean="0"/>
          </a:p>
          <a:p>
            <a:pPr algn="l">
              <a:buFont typeface="Wingdings" pitchFamily="2" charset="2"/>
              <a:buChar char="Ø"/>
            </a:pPr>
            <a:endParaRPr lang="sr-Latn-ME" dirty="0" smtClean="0"/>
          </a:p>
          <a:p>
            <a:pPr algn="l">
              <a:buFont typeface="Wingdings" pitchFamily="2" charset="2"/>
              <a:buChar char="Ø"/>
            </a:pPr>
            <a:endParaRPr lang="sr-Latn-ME" dirty="0" smtClean="0"/>
          </a:p>
          <a:p>
            <a:pPr algn="l">
              <a:buFont typeface="Wingdings" pitchFamily="2" charset="2"/>
              <a:buChar char="Ø"/>
            </a:pPr>
            <a:endParaRPr lang="sr-Latn-ME" dirty="0" smtClean="0"/>
          </a:p>
          <a:p>
            <a:pPr algn="l">
              <a:buFont typeface="Wingdings" pitchFamily="2" charset="2"/>
              <a:buChar char="Ø"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361950"/>
            <a:ext cx="6858000" cy="852221"/>
          </a:xfrm>
        </p:spPr>
        <p:txBody>
          <a:bodyPr/>
          <a:lstStyle/>
          <a:p>
            <a:pPr algn="l"/>
            <a:r>
              <a:rPr lang="sr-Latn-ME" dirty="0" smtClean="0"/>
              <a:t>Kvalitet električne energij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6700" y="1680629"/>
            <a:ext cx="8420100" cy="3767671"/>
          </a:xfrm>
        </p:spPr>
        <p:txBody>
          <a:bodyPr/>
          <a:lstStyle/>
          <a:p>
            <a:pPr algn="l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Problematika </a:t>
            </a:r>
            <a:r>
              <a:rPr lang="sr-Latn-ME" dirty="0" smtClean="0"/>
              <a:t>kvaliteta električne energije</a:t>
            </a:r>
          </a:p>
          <a:p>
            <a:pPr algn="l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Faktori </a:t>
            </a:r>
            <a:r>
              <a:rPr lang="sr-Latn-ME" dirty="0" smtClean="0"/>
              <a:t>koji utiču na kvalitet električne energije</a:t>
            </a:r>
          </a:p>
          <a:p>
            <a:pPr algn="l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Narušavanje </a:t>
            </a:r>
            <a:r>
              <a:rPr lang="sr-Latn-ME" dirty="0" smtClean="0"/>
              <a:t>osnovnih parametara napona (efektivne vrijednosti </a:t>
            </a:r>
            <a:r>
              <a:rPr lang="sr-Latn-ME" smtClean="0"/>
              <a:t>i </a:t>
            </a:r>
            <a:r>
              <a:rPr lang="sr-Latn-ME" smtClean="0"/>
              <a:t>simetričnost</a:t>
            </a:r>
            <a:r>
              <a:rPr lang="en-US" smtClean="0"/>
              <a:t> </a:t>
            </a:r>
            <a:r>
              <a:rPr lang="sr-Latn-ME" smtClean="0"/>
              <a:t>napona </a:t>
            </a:r>
            <a:r>
              <a:rPr lang="sr-Latn-ME" dirty="0" smtClean="0"/>
              <a:t>trofaznoh sistema)</a:t>
            </a:r>
          </a:p>
          <a:p>
            <a:pPr algn="l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Pojava </a:t>
            </a:r>
            <a:r>
              <a:rPr lang="sr-Latn-ME" dirty="0" smtClean="0"/>
              <a:t>izobličenja napona (tranzijenti, propadi napona,prekidi, prenaponi, podnaponi, viši harmonici, urezi itd)</a:t>
            </a:r>
          </a:p>
          <a:p>
            <a:pPr algn="l">
              <a:buFont typeface="Wingdings" pitchFamily="2" charset="2"/>
              <a:buChar char="Ø"/>
            </a:pPr>
            <a:r>
              <a:rPr lang="en-US" smtClean="0"/>
              <a:t> </a:t>
            </a:r>
            <a:r>
              <a:rPr lang="sr-Latn-ME" smtClean="0"/>
              <a:t>Značaj </a:t>
            </a:r>
            <a:r>
              <a:rPr lang="sr-Latn-ME" dirty="0" smtClean="0"/>
              <a:t>definicije i kvantifikacije pokazatelja kvaliteta električne energije (svrha indikatora)</a:t>
            </a:r>
          </a:p>
          <a:p>
            <a:pPr algn="l">
              <a:buFont typeface="Wingdings" pitchFamily="2" charset="2"/>
              <a:buChar char="Ø"/>
            </a:pP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" y="285750"/>
            <a:ext cx="7391400" cy="1162050"/>
          </a:xfrm>
        </p:spPr>
        <p:txBody>
          <a:bodyPr>
            <a:noAutofit/>
          </a:bodyPr>
          <a:lstStyle/>
          <a:p>
            <a:pPr algn="l"/>
            <a:r>
              <a:rPr lang="sr-Latn-ME" dirty="0" smtClean="0"/>
              <a:t>Nesimetrija napona kao parametar kvaliteta električne energij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1950" y="1737779"/>
            <a:ext cx="8210550" cy="1119721"/>
          </a:xfrm>
        </p:spPr>
        <p:txBody>
          <a:bodyPr/>
          <a:lstStyle/>
          <a:p>
            <a:pPr algn="l">
              <a:buFont typeface="Wingdings" pitchFamily="2" charset="2"/>
              <a:buChar char="Ø"/>
            </a:pPr>
            <a:r>
              <a:rPr lang="sr-Latn-ME" dirty="0" smtClean="0"/>
              <a:t>Stanje trofaznog naizmjeničnog sistema (odstupanje vrijednosti amplituda i uglova)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24150"/>
            <a:ext cx="6229350" cy="34861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51879"/>
            <a:ext cx="9144000" cy="738721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b="1" smtClean="0"/>
              <a:t>M</a:t>
            </a:r>
            <a:r>
              <a:rPr lang="sr-Latn-ME" b="1" smtClean="0"/>
              <a:t>atematička interpretacija</a:t>
            </a:r>
            <a:r>
              <a:rPr lang="en-US" b="1" smtClean="0"/>
              <a:t> (metod simetri</a:t>
            </a:r>
            <a:r>
              <a:rPr lang="sr-Latn-ME" b="1" smtClean="0"/>
              <a:t>čnih komponenti)</a:t>
            </a:r>
            <a:r>
              <a:rPr lang="en-US" b="1" smtClean="0"/>
              <a:t>: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819160"/>
            <a:ext cx="5886450" cy="215264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440" y="819160"/>
            <a:ext cx="2204110" cy="2876540"/>
          </a:xfrm>
          <a:prstGeom prst="rect">
            <a:avLst/>
          </a:prstGeom>
          <a:noFill/>
          <a:ln>
            <a:noFill/>
          </a:ln>
        </p:spPr>
      </p:pic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66800" y="3086100"/>
            <a:ext cx="3086100" cy="9715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00354"/>
              </p:ext>
            </p:extLst>
          </p:nvPr>
        </p:nvGraphicFramePr>
        <p:xfrm>
          <a:off x="1368425" y="3162300"/>
          <a:ext cx="2557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162300"/>
                        <a:ext cx="2557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04900" y="4305300"/>
            <a:ext cx="3028950" cy="9334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123950" y="5448300"/>
            <a:ext cx="3009900" cy="9334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52905"/>
              </p:ext>
            </p:extLst>
          </p:nvPr>
        </p:nvGraphicFramePr>
        <p:xfrm>
          <a:off x="1250950" y="4400550"/>
          <a:ext cx="2792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1625400" imgH="457200" progId="Equation.DSMT4">
                  <p:embed/>
                </p:oleObj>
              </mc:Choice>
              <mc:Fallback>
                <p:oleObj name="Equation" r:id="rId7" imgW="16254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4400550"/>
                        <a:ext cx="279241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25410"/>
              </p:ext>
            </p:extLst>
          </p:nvPr>
        </p:nvGraphicFramePr>
        <p:xfrm>
          <a:off x="1212850" y="5562600"/>
          <a:ext cx="27368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1638000" imgH="457200" progId="Equation.DSMT4">
                  <p:embed/>
                </p:oleObj>
              </mc:Choice>
              <mc:Fallback>
                <p:oleObj name="Equation" r:id="rId9" imgW="16380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562600"/>
                        <a:ext cx="273685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" y="361950"/>
            <a:ext cx="7839075" cy="742950"/>
          </a:xfrm>
        </p:spPr>
        <p:txBody>
          <a:bodyPr>
            <a:normAutofit/>
          </a:bodyPr>
          <a:lstStyle/>
          <a:p>
            <a:pPr algn="l"/>
            <a:r>
              <a:rPr lang="en-US" smtClean="0"/>
              <a:t>Indikatori </a:t>
            </a:r>
            <a:r>
              <a:rPr lang="en-US" dirty="0" err="1" smtClean="0"/>
              <a:t>nesimetrije</a:t>
            </a:r>
            <a:r>
              <a:rPr lang="en-US" dirty="0" smtClean="0"/>
              <a:t> </a:t>
            </a:r>
            <a:r>
              <a:rPr lang="en-US" err="1" smtClean="0"/>
              <a:t>napona</a:t>
            </a:r>
            <a:r>
              <a:rPr lang="en-US" smtClean="0"/>
              <a:t> </a:t>
            </a:r>
            <a:r>
              <a:rPr lang="en-US" smtClean="0"/>
              <a:t>nicij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4325" y="1204379"/>
            <a:ext cx="8286750" cy="472021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2200" b="1" dirty="0" err="1" smtClean="0"/>
              <a:t>Faktor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nesimetrije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napona</a:t>
            </a:r>
            <a:r>
              <a:rPr lang="en-US" sz="2200" b="1" dirty="0" smtClean="0"/>
              <a:t> u </a:t>
            </a:r>
            <a:r>
              <a:rPr lang="en-US" sz="2200" b="1" dirty="0" err="1" smtClean="0"/>
              <a:t>kompleksno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obliku</a:t>
            </a:r>
            <a:r>
              <a:rPr lang="en-US" sz="2200" b="1" dirty="0" smtClean="0"/>
              <a:t>:</a:t>
            </a:r>
            <a:endParaRPr lang="en-US" sz="2200" b="1" dirty="0"/>
          </a:p>
        </p:txBody>
      </p:sp>
      <p:sp>
        <p:nvSpPr>
          <p:cNvPr id="4" name="Rectangle 3"/>
          <p:cNvSpPr/>
          <p:nvPr/>
        </p:nvSpPr>
        <p:spPr>
          <a:xfrm>
            <a:off x="133350" y="1638300"/>
            <a:ext cx="3981450" cy="97381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                            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171950" y="1638299"/>
            <a:ext cx="4724400" cy="9738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0975" y="1638299"/>
            <a:ext cx="4000499" cy="926185"/>
          </a:xfrm>
          <a:prstGeom prst="rect">
            <a:avLst/>
          </a:prstGeom>
          <a:noFill/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38625" y="1695449"/>
            <a:ext cx="4533900" cy="888085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85750" y="2793084"/>
            <a:ext cx="70485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200" b="1" u="sng" dirty="0" err="1" smtClean="0">
                <a:solidFill>
                  <a:schemeClr val="bg1"/>
                </a:solidFill>
              </a:rPr>
              <a:t>Faktor</a:t>
            </a:r>
            <a:r>
              <a:rPr lang="en-US" sz="2200" b="1" u="sng" dirty="0" smtClean="0">
                <a:solidFill>
                  <a:schemeClr val="bg1"/>
                </a:solidFill>
              </a:rPr>
              <a:t> </a:t>
            </a:r>
            <a:r>
              <a:rPr lang="en-US" sz="2200" b="1" u="sng" dirty="0" err="1" smtClean="0">
                <a:solidFill>
                  <a:schemeClr val="bg1"/>
                </a:solidFill>
              </a:rPr>
              <a:t>nesimetrije</a:t>
            </a:r>
            <a:r>
              <a:rPr lang="en-US" sz="2200" b="1" u="sng" dirty="0" smtClean="0">
                <a:solidFill>
                  <a:schemeClr val="bg1"/>
                </a:solidFill>
              </a:rPr>
              <a:t> </a:t>
            </a:r>
            <a:r>
              <a:rPr lang="en-US" sz="2200" b="1" u="sng" dirty="0" err="1" smtClean="0">
                <a:solidFill>
                  <a:schemeClr val="bg1"/>
                </a:solidFill>
              </a:rPr>
              <a:t>napona</a:t>
            </a:r>
            <a:r>
              <a:rPr lang="en-US" sz="2200" b="1" dirty="0" smtClean="0">
                <a:solidFill>
                  <a:schemeClr val="bg1"/>
                </a:solidFill>
              </a:rPr>
              <a:t>: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09650" y="3333750"/>
            <a:ext cx="7467600" cy="11948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3363214"/>
            <a:ext cx="7200900" cy="1146339"/>
          </a:xfrm>
          <a:prstGeom prst="rect">
            <a:avLst/>
          </a:prstGeom>
          <a:noFill/>
        </p:spPr>
      </p:pic>
      <p:sp>
        <p:nvSpPr>
          <p:cNvPr id="17" name="Subtitle 2"/>
          <p:cNvSpPr txBox="1">
            <a:spLocks/>
          </p:cNvSpPr>
          <p:nvPr/>
        </p:nvSpPr>
        <p:spPr>
          <a:xfrm>
            <a:off x="266700" y="4776254"/>
            <a:ext cx="7943850" cy="4529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MA </a:t>
            </a:r>
            <a:r>
              <a:rPr kumimoji="0" 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icija</a:t>
            </a: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LVUR </a:t>
            </a:r>
            <a:r>
              <a:rPr kumimoji="0" 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dikator</a:t>
            </a: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simetrije</a:t>
            </a: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pona</a:t>
            </a: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5229225"/>
            <a:ext cx="6086474" cy="11144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162674" y="5229224"/>
            <a:ext cx="2886075" cy="11144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350" y="5372099"/>
            <a:ext cx="5791200" cy="971549"/>
          </a:xfrm>
          <a:prstGeom prst="rect">
            <a:avLst/>
          </a:prstGeom>
          <a:noFill/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34098" y="5372100"/>
            <a:ext cx="2857501" cy="8620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228600" y="232829"/>
            <a:ext cx="8210550" cy="538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IEE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definicija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– PVUR1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indikator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nesimetrij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napon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5750" y="647700"/>
            <a:ext cx="5010150" cy="685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1950" y="704850"/>
            <a:ext cx="4762500" cy="655130"/>
          </a:xfrm>
          <a:prstGeom prst="rect">
            <a:avLst/>
          </a:prstGeom>
          <a:noFill/>
        </p:spPr>
      </p:pic>
      <p:sp>
        <p:nvSpPr>
          <p:cNvPr id="15" name="Rectangle 14"/>
          <p:cNvSpPr/>
          <p:nvPr/>
        </p:nvSpPr>
        <p:spPr>
          <a:xfrm>
            <a:off x="5581650" y="628650"/>
            <a:ext cx="2133600" cy="704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81675" y="704850"/>
            <a:ext cx="1809750" cy="609600"/>
          </a:xfrm>
          <a:prstGeom prst="rect">
            <a:avLst/>
          </a:prstGeom>
          <a:noFill/>
        </p:spPr>
      </p:pic>
      <p:sp>
        <p:nvSpPr>
          <p:cNvPr id="18" name="Subtitle 2"/>
          <p:cNvSpPr txBox="1">
            <a:spLocks/>
          </p:cNvSpPr>
          <p:nvPr/>
        </p:nvSpPr>
        <p:spPr>
          <a:xfrm>
            <a:off x="247650" y="1437208"/>
            <a:ext cx="8210550" cy="538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IEE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definicija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– PVUR2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indikator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nesimetrij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napon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057400" y="1809750"/>
            <a:ext cx="4629149" cy="86147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1937804"/>
            <a:ext cx="4333876" cy="733423"/>
          </a:xfrm>
          <a:prstGeom prst="rect">
            <a:avLst/>
          </a:prstGeom>
          <a:noFill/>
        </p:spPr>
      </p:pic>
      <p:sp>
        <p:nvSpPr>
          <p:cNvPr id="22" name="Subtitle 2"/>
          <p:cNvSpPr txBox="1">
            <a:spLocks/>
          </p:cNvSpPr>
          <p:nvPr/>
        </p:nvSpPr>
        <p:spPr>
          <a:xfrm>
            <a:off x="328612" y="2751655"/>
            <a:ext cx="8210550" cy="538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IEC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definicija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– VUF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indikator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nesimetrij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napona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: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57400" y="3133724"/>
            <a:ext cx="4876800" cy="78373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52650" y="3209925"/>
            <a:ext cx="4724400" cy="707532"/>
          </a:xfrm>
          <a:prstGeom prst="rect">
            <a:avLst/>
          </a:prstGeom>
          <a:noFill/>
        </p:spPr>
      </p:pic>
      <p:sp>
        <p:nvSpPr>
          <p:cNvPr id="26" name="Subtitle 2"/>
          <p:cNvSpPr txBox="1">
            <a:spLocks/>
          </p:cNvSpPr>
          <p:nvPr/>
        </p:nvSpPr>
        <p:spPr>
          <a:xfrm>
            <a:off x="342900" y="3993658"/>
            <a:ext cx="8210550" cy="538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VUF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indikator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napona</a:t>
            </a:r>
            <a:r>
              <a:rPr lang="en-US" sz="2000" b="1" dirty="0" smtClean="0">
                <a:solidFill>
                  <a:schemeClr val="bg1"/>
                </a:solidFill>
              </a:rPr>
              <a:t> – </a:t>
            </a:r>
            <a:r>
              <a:rPr lang="en-US" sz="2000" b="1" dirty="0" err="1" smtClean="0">
                <a:solidFill>
                  <a:schemeClr val="bg1"/>
                </a:solidFill>
              </a:rPr>
              <a:t>aproksimativn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izraz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28600" y="4418054"/>
            <a:ext cx="3314701" cy="76670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13" name="Picture 1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51" y="4456154"/>
            <a:ext cx="3105149" cy="728605"/>
          </a:xfrm>
          <a:prstGeom prst="rect">
            <a:avLst/>
          </a:prstGeom>
          <a:noFill/>
        </p:spPr>
      </p:pic>
      <p:sp>
        <p:nvSpPr>
          <p:cNvPr id="30" name="Rectangle 29"/>
          <p:cNvSpPr/>
          <p:nvPr/>
        </p:nvSpPr>
        <p:spPr>
          <a:xfrm>
            <a:off x="3695699" y="4456155"/>
            <a:ext cx="5238751" cy="63242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15" name="Picture 1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8576" y="4532355"/>
            <a:ext cx="5095874" cy="541057"/>
          </a:xfrm>
          <a:prstGeom prst="rect">
            <a:avLst/>
          </a:prstGeom>
          <a:noFill/>
        </p:spPr>
      </p:pic>
      <p:sp>
        <p:nvSpPr>
          <p:cNvPr id="33" name="Subtitle 2"/>
          <p:cNvSpPr txBox="1">
            <a:spLocks/>
          </p:cNvSpPr>
          <p:nvPr/>
        </p:nvSpPr>
        <p:spPr>
          <a:xfrm>
            <a:off x="466725" y="5280010"/>
            <a:ext cx="8210550" cy="538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buFont typeface="Wingdings" pitchFamily="2" charset="2"/>
              <a:buChar char="Ø"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CIGRE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definicija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</a:rPr>
              <a:t>– </a:t>
            </a:r>
            <a:r>
              <a:rPr lang="en-US" sz="2000" b="1" dirty="0" err="1" smtClean="0">
                <a:solidFill>
                  <a:schemeClr val="bg1"/>
                </a:solidFill>
              </a:rPr>
              <a:t>VUF</a:t>
            </a:r>
            <a:r>
              <a:rPr lang="en-US" sz="2000" b="1" baseline="-25000" dirty="0" err="1" smtClean="0">
                <a:solidFill>
                  <a:schemeClr val="bg1"/>
                </a:solidFill>
              </a:rPr>
              <a:t>c</a:t>
            </a:r>
            <a:r>
              <a:rPr lang="en-US" sz="2000" b="1" baseline="-25000" dirty="0" smtClean="0">
                <a:solidFill>
                  <a:schemeClr val="bg1"/>
                </a:solidFill>
              </a:rPr>
              <a:t>%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indikator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esimetrije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apona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kumimoji="0" lang="en-US" sz="2000" b="1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09600" y="5676900"/>
            <a:ext cx="2781300" cy="9715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17" name="Picture 1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5800" y="5737417"/>
            <a:ext cx="2514600" cy="911033"/>
          </a:xfrm>
          <a:prstGeom prst="rect">
            <a:avLst/>
          </a:prstGeom>
          <a:noFill/>
        </p:spPr>
      </p:pic>
      <p:sp>
        <p:nvSpPr>
          <p:cNvPr id="37" name="Rectangle 36"/>
          <p:cNvSpPr/>
          <p:nvPr/>
        </p:nvSpPr>
        <p:spPr>
          <a:xfrm>
            <a:off x="3695700" y="5734050"/>
            <a:ext cx="2847976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19" name="Picture 19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8576" y="5813616"/>
            <a:ext cx="2438400" cy="83483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66433"/>
            <a:ext cx="8477250" cy="852221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err="1" smtClean="0"/>
              <a:t>Uporedna</a:t>
            </a:r>
            <a:r>
              <a:rPr lang="en-US" dirty="0" smtClean="0"/>
              <a:t> </a:t>
            </a:r>
            <a:r>
              <a:rPr lang="en-US" dirty="0" err="1" smtClean="0"/>
              <a:t>analiza</a:t>
            </a:r>
            <a:r>
              <a:rPr lang="en-US" dirty="0" smtClean="0"/>
              <a:t> </a:t>
            </a:r>
            <a:r>
              <a:rPr lang="en-US" dirty="0" err="1" smtClean="0"/>
              <a:t>indikatora</a:t>
            </a:r>
            <a:r>
              <a:rPr lang="en-US" dirty="0" smtClean="0"/>
              <a:t> </a:t>
            </a:r>
            <a:r>
              <a:rPr lang="en-US" dirty="0" err="1" smtClean="0"/>
              <a:t>nesimetrije</a:t>
            </a:r>
            <a:r>
              <a:rPr lang="en-US" dirty="0" smtClean="0"/>
              <a:t> </a:t>
            </a:r>
            <a:r>
              <a:rPr lang="en-US" dirty="0" err="1" smtClean="0"/>
              <a:t>napon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5750" y="1356779"/>
            <a:ext cx="8515350" cy="910171"/>
          </a:xfrm>
        </p:spPr>
        <p:txBody>
          <a:bodyPr>
            <a:norm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2200" dirty="0" err="1" smtClean="0"/>
              <a:t>Sistem</a:t>
            </a:r>
            <a:r>
              <a:rPr lang="en-US" sz="2200" dirty="0" smtClean="0"/>
              <a:t> </a:t>
            </a:r>
            <a:r>
              <a:rPr lang="en-US" sz="2200" dirty="0" err="1" smtClean="0"/>
              <a:t>trofaznih</a:t>
            </a:r>
            <a:r>
              <a:rPr lang="en-US" sz="2200" dirty="0" smtClean="0"/>
              <a:t> </a:t>
            </a:r>
            <a:r>
              <a:rPr lang="en-US" sz="2200" dirty="0" err="1" smtClean="0"/>
              <a:t>nesimetri</a:t>
            </a:r>
            <a:r>
              <a:rPr lang="sr-Latn-ME" sz="2200" dirty="0" smtClean="0"/>
              <a:t>čnih linijskih napona korišćen za uporednu analizu</a:t>
            </a:r>
            <a:r>
              <a:rPr lang="en-US" sz="2200" dirty="0" smtClean="0"/>
              <a:t>:</a:t>
            </a:r>
            <a:endParaRPr lang="en-US" sz="2200" dirty="0"/>
          </a:p>
        </p:txBody>
      </p:sp>
      <p:sp>
        <p:nvSpPr>
          <p:cNvPr id="4" name="Rectangle 3"/>
          <p:cNvSpPr/>
          <p:nvPr/>
        </p:nvSpPr>
        <p:spPr>
          <a:xfrm>
            <a:off x="666750" y="2076450"/>
            <a:ext cx="7505700" cy="4191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899" y="2152650"/>
            <a:ext cx="1683327" cy="342900"/>
          </a:xfrm>
          <a:prstGeom prst="rect">
            <a:avLst/>
          </a:prstGeom>
          <a:noFill/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600" y="2152650"/>
            <a:ext cx="2428875" cy="323850"/>
          </a:xfrm>
          <a:prstGeom prst="rect">
            <a:avLst/>
          </a:prstGeom>
          <a:noFill/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10250" y="2133600"/>
            <a:ext cx="1840057" cy="323850"/>
          </a:xfrm>
          <a:prstGeom prst="rect">
            <a:avLst/>
          </a:prstGeom>
          <a:noFill/>
        </p:spPr>
      </p:pic>
      <p:pic>
        <p:nvPicPr>
          <p:cNvPr id="11" name="Picture 10" descr="C:\Users\PC\Desktop\slika_3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637" y="2803260"/>
            <a:ext cx="4329113" cy="3483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302" y="2803260"/>
            <a:ext cx="3589497" cy="348324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89979"/>
            <a:ext cx="9010650" cy="757771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200" dirty="0" err="1" smtClean="0"/>
              <a:t>Tabelarni</a:t>
            </a:r>
            <a:r>
              <a:rPr lang="en-US" sz="2200" dirty="0" smtClean="0"/>
              <a:t> </a:t>
            </a:r>
            <a:r>
              <a:rPr lang="en-US" sz="2200" dirty="0" err="1" smtClean="0"/>
              <a:t>i</a:t>
            </a:r>
            <a:r>
              <a:rPr lang="en-US" sz="2200" dirty="0" smtClean="0"/>
              <a:t> </a:t>
            </a:r>
            <a:r>
              <a:rPr lang="en-US" sz="2200" dirty="0" err="1" smtClean="0"/>
              <a:t>grafi</a:t>
            </a:r>
            <a:r>
              <a:rPr lang="sr-Latn-ME" sz="2200" dirty="0" smtClean="0"/>
              <a:t>čki prikaz iznosa različitih indikatora nesimetrije napona za prethodno navedeni nesimetrični trofazni sistem napona</a:t>
            </a:r>
            <a:r>
              <a:rPr lang="en-US" sz="2200" dirty="0" smtClean="0"/>
              <a:t>:</a:t>
            </a:r>
            <a:endParaRPr lang="en-US" sz="2200" dirty="0"/>
          </a:p>
        </p:txBody>
      </p:sp>
      <p:sp>
        <p:nvSpPr>
          <p:cNvPr id="11" name="Rectangle 10"/>
          <p:cNvSpPr/>
          <p:nvPr/>
        </p:nvSpPr>
        <p:spPr>
          <a:xfrm>
            <a:off x="552450" y="1238250"/>
            <a:ext cx="7962900" cy="21145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8183985"/>
              </p:ext>
            </p:extLst>
          </p:nvPr>
        </p:nvGraphicFramePr>
        <p:xfrm>
          <a:off x="590550" y="1333500"/>
          <a:ext cx="7905751" cy="1985010"/>
        </p:xfrm>
        <a:graphic>
          <a:graphicData uri="http://schemas.openxmlformats.org/drawingml/2006/table">
            <a:tbl>
              <a:tblPr/>
              <a:tblGrid>
                <a:gridCol w="1606239"/>
                <a:gridCol w="1327170"/>
                <a:gridCol w="800847"/>
                <a:gridCol w="1074462"/>
                <a:gridCol w="976288"/>
                <a:gridCol w="1158092"/>
                <a:gridCol w="962653"/>
              </a:tblGrid>
              <a:tr h="4762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err="1">
                          <a:latin typeface="Arial"/>
                          <a:ea typeface="Times New Roman"/>
                          <a:cs typeface="Times New Roman"/>
                        </a:rPr>
                        <a:t>Indikator</a:t>
                      </a:r>
                      <a:r>
                        <a:rPr lang="en-US" sz="1200" b="1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endParaRPr lang="en-US" sz="1200" b="1" smtClean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 smtClean="0">
                          <a:latin typeface="Arial"/>
                          <a:ea typeface="Times New Roman"/>
                          <a:cs typeface="Times New Roman"/>
                        </a:rPr>
                        <a:t>nesimetrije</a:t>
                      </a:r>
                      <a:endParaRPr lang="en-US" sz="12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>
                          <a:latin typeface="Arial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100" b="1" smtClean="0">
                          <a:latin typeface="Arial"/>
                          <a:ea typeface="Times New Roman"/>
                          <a:cs typeface="Times New Roman"/>
                        </a:rPr>
                        <a:t>. </a:t>
                      </a:r>
                      <a:endParaRPr lang="en-US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Arial"/>
                          <a:ea typeface="Times New Roman"/>
                          <a:cs typeface="Times New Roman"/>
                        </a:rPr>
                        <a:t>2.</a:t>
                      </a:r>
                      <a:endParaRPr lang="en-US" sz="11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 smtClean="0">
                          <a:latin typeface="Arial"/>
                          <a:ea typeface="Times New Roman"/>
                          <a:cs typeface="Times New Roman"/>
                        </a:rPr>
                        <a:t>3.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>
                          <a:latin typeface="Arial"/>
                          <a:ea typeface="Times New Roman"/>
                          <a:cs typeface="Times New Roman"/>
                        </a:rPr>
                        <a:t>5.a.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>
                          <a:latin typeface="Arial"/>
                          <a:ea typeface="Times New Roman"/>
                          <a:cs typeface="Times New Roman"/>
                        </a:rPr>
                        <a:t>5.b.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b="1">
                          <a:latin typeface="Arial"/>
                          <a:ea typeface="Times New Roman"/>
                          <a:cs typeface="Times New Roman"/>
                        </a:rPr>
                        <a:t>6.</a:t>
                      </a:r>
                      <a:endParaRPr lang="en-US" sz="11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Times New Roman"/>
                        </a:rPr>
                        <a:t>A </a:t>
                      </a:r>
                      <a:r>
                        <a:rPr lang="en-US" sz="1200">
                          <a:latin typeface="Arial"/>
                          <a:ea typeface="Times New Roman"/>
                          <a:cs typeface="Times New Roman"/>
                        </a:rPr>
                        <a:t>nivo </a:t>
                      </a:r>
                      <a:endParaRPr lang="en-US" sz="1200" smtClean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Arial"/>
                          <a:ea typeface="Times New Roman"/>
                          <a:cs typeface="Times New Roman"/>
                        </a:rPr>
                        <a:t>nesimetrije</a:t>
                      </a:r>
                      <a:endParaRPr lang="en-US" sz="12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0.125</a:t>
                      </a:r>
                      <a:r>
                        <a:rPr lang="en-US" sz="1600" i="1" dirty="0">
                          <a:latin typeface="Arial"/>
                          <a:ea typeface="Times New Roman"/>
                          <a:cs typeface="Times New Roman"/>
                        </a:rPr>
                        <a:t>e</a:t>
                      </a:r>
                      <a:r>
                        <a:rPr lang="en-US" sz="1600" i="1" baseline="30000" dirty="0">
                          <a:latin typeface="Arial"/>
                          <a:ea typeface="Times New Roman"/>
                          <a:cs typeface="Times New Roman"/>
                        </a:rPr>
                        <a:t>-j27.02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12.46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mtClean="0">
                          <a:latin typeface="Arial"/>
                          <a:ea typeface="Times New Roman"/>
                          <a:cs typeface="Times New Roman"/>
                        </a:rPr>
                        <a:t>10.84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12.46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12.42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12.22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Times New Roman"/>
                        </a:rPr>
                        <a:t>B </a:t>
                      </a:r>
                      <a:r>
                        <a:rPr lang="en-US" sz="1200">
                          <a:latin typeface="Arial"/>
                          <a:ea typeface="Times New Roman"/>
                          <a:cs typeface="Times New Roman"/>
                        </a:rPr>
                        <a:t>nivo </a:t>
                      </a:r>
                      <a:endParaRPr lang="en-US" sz="1200" smtClean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Arial"/>
                          <a:ea typeface="Times New Roman"/>
                          <a:cs typeface="Times New Roman"/>
                        </a:rPr>
                        <a:t>nesimetrije</a:t>
                      </a:r>
                      <a:endParaRPr lang="en-US" sz="12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0.0712</a:t>
                      </a:r>
                      <a:r>
                        <a:rPr lang="en-US" sz="1600" i="1">
                          <a:latin typeface="Arial"/>
                          <a:ea typeface="Times New Roman"/>
                          <a:cs typeface="Times New Roman"/>
                        </a:rPr>
                        <a:t>e</a:t>
                      </a:r>
                      <a:r>
                        <a:rPr lang="en-US" sz="1600" i="1" baseline="30000">
                          <a:latin typeface="Arial"/>
                          <a:ea typeface="Times New Roman"/>
                          <a:cs typeface="Times New Roman"/>
                        </a:rPr>
                        <a:t>j32.04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7.125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mtClean="0">
                          <a:latin typeface="Arial"/>
                          <a:ea typeface="Times New Roman"/>
                          <a:cs typeface="Times New Roman"/>
                        </a:rPr>
                        <a:t>5.97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7.125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7.16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7.46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Times New Roman"/>
                        </a:rPr>
                        <a:t>C </a:t>
                      </a:r>
                      <a:r>
                        <a:rPr lang="en-US" sz="1200">
                          <a:latin typeface="Arial"/>
                          <a:ea typeface="Times New Roman"/>
                          <a:cs typeface="Times New Roman"/>
                        </a:rPr>
                        <a:t>nivo </a:t>
                      </a:r>
                      <a:endParaRPr lang="en-US" sz="1200" smtClean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Arial"/>
                          <a:ea typeface="Times New Roman"/>
                          <a:cs typeface="Times New Roman"/>
                        </a:rPr>
                        <a:t>nesimetrije</a:t>
                      </a:r>
                      <a:endParaRPr lang="en-US" sz="12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0.238</a:t>
                      </a:r>
                      <a:r>
                        <a:rPr lang="en-US" sz="1600" i="1">
                          <a:latin typeface="Arial"/>
                          <a:ea typeface="Times New Roman"/>
                          <a:cs typeface="Times New Roman"/>
                        </a:rPr>
                        <a:t>e</a:t>
                      </a:r>
                      <a:r>
                        <a:rPr lang="en-US" sz="1600" i="1" baseline="30000">
                          <a:latin typeface="Arial"/>
                          <a:ea typeface="Times New Roman"/>
                          <a:cs typeface="Times New Roman"/>
                        </a:rPr>
                        <a:t>-j33.28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23.802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smtClean="0">
                          <a:latin typeface="Arial"/>
                          <a:ea typeface="Times New Roman"/>
                          <a:cs typeface="Times New Roman"/>
                        </a:rPr>
                        <a:t>20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23.802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23.19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23.74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/>
                          <a:ea typeface="Times New Roman"/>
                          <a:cs typeface="Times New Roman"/>
                        </a:rPr>
                        <a:t>D </a:t>
                      </a:r>
                      <a:r>
                        <a:rPr lang="en-US" sz="1200">
                          <a:latin typeface="Arial"/>
                          <a:ea typeface="Times New Roman"/>
                          <a:cs typeface="Times New Roman"/>
                        </a:rPr>
                        <a:t>nivo </a:t>
                      </a:r>
                      <a:endParaRPr lang="en-US" sz="1200" smtClean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smtClean="0">
                          <a:latin typeface="Arial"/>
                          <a:ea typeface="Times New Roman"/>
                          <a:cs typeface="Times New Roman"/>
                        </a:rPr>
                        <a:t>nesimetrije</a:t>
                      </a:r>
                      <a:endParaRPr lang="en-US" sz="12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0.1048</a:t>
                      </a:r>
                      <a:r>
                        <a:rPr lang="en-US" sz="1600" i="1" dirty="0">
                          <a:latin typeface="Arial"/>
                          <a:ea typeface="Times New Roman"/>
                          <a:cs typeface="Times New Roman"/>
                        </a:rPr>
                        <a:t>e</a:t>
                      </a:r>
                      <a:r>
                        <a:rPr lang="en-US" sz="1600" i="1" baseline="30000" dirty="0">
                          <a:latin typeface="Arial"/>
                          <a:ea typeface="Times New Roman"/>
                          <a:cs typeface="Times New Roman"/>
                        </a:rPr>
                        <a:t>-j33.01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10.48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latin typeface="Arial"/>
                          <a:ea typeface="Times New Roman"/>
                          <a:cs typeface="Times New Roman"/>
                        </a:rPr>
                        <a:t>8.71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/>
                          <a:ea typeface="Times New Roman"/>
                          <a:cs typeface="Times New Roman"/>
                        </a:rPr>
                        <a:t>10.48</a:t>
                      </a:r>
                      <a:endParaRPr lang="en-US" sz="160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10.52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Arial"/>
                          <a:ea typeface="Times New Roman"/>
                          <a:cs typeface="Times New Roman"/>
                        </a:rPr>
                        <a:t>10.48</a:t>
                      </a:r>
                      <a:endParaRPr lang="en-US" sz="1600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661" name="Picture 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1504950"/>
            <a:ext cx="390906" cy="257175"/>
          </a:xfrm>
          <a:prstGeom prst="rect">
            <a:avLst/>
          </a:prstGeom>
          <a:noFill/>
        </p:spPr>
      </p:pic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663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52850" y="1524000"/>
            <a:ext cx="400050" cy="247650"/>
          </a:xfrm>
          <a:prstGeom prst="rect">
            <a:avLst/>
          </a:prstGeom>
          <a:noFill/>
        </p:spPr>
      </p:pic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665" name="Picture 1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52950" y="1543050"/>
            <a:ext cx="561975" cy="247650"/>
          </a:xfrm>
          <a:prstGeom prst="rect">
            <a:avLst/>
          </a:prstGeom>
          <a:noFill/>
        </p:spPr>
      </p:pic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667" name="Picture 1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76900" y="1504950"/>
            <a:ext cx="447675" cy="247650"/>
          </a:xfrm>
          <a:prstGeom prst="rect">
            <a:avLst/>
          </a:prstGeom>
          <a:noFill/>
        </p:spPr>
      </p:pic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669" name="Picture 2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67500" y="1524000"/>
            <a:ext cx="609600" cy="257175"/>
          </a:xfrm>
          <a:prstGeom prst="rect">
            <a:avLst/>
          </a:prstGeom>
          <a:noFill/>
        </p:spPr>
      </p:pic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671" name="Picture 23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15250" y="1524000"/>
            <a:ext cx="514350" cy="247650"/>
          </a:xfrm>
          <a:prstGeom prst="rect">
            <a:avLst/>
          </a:prstGeom>
          <a:noFill/>
        </p:spPr>
      </p:pic>
      <p:pic>
        <p:nvPicPr>
          <p:cNvPr id="31" name="Picture 30" descr="111.png"/>
          <p:cNvPicPr/>
          <p:nvPr/>
        </p:nvPicPr>
        <p:blipFill>
          <a:blip r:embed="rId8"/>
          <a:stretch>
            <a:fillRect/>
          </a:stretch>
        </p:blipFill>
        <p:spPr>
          <a:xfrm>
            <a:off x="781050" y="3486150"/>
            <a:ext cx="5343525" cy="32766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CIGREglobalEd1">
      <a:dk1>
        <a:sysClr val="windowText" lastClr="000000"/>
      </a:dk1>
      <a:lt1>
        <a:sysClr val="window" lastClr="FFFFFF"/>
      </a:lt1>
      <a:dk2>
        <a:srgbClr val="7F7F7F"/>
      </a:dk2>
      <a:lt2>
        <a:srgbClr val="DEDDD7"/>
      </a:lt2>
      <a:accent1>
        <a:srgbClr val="007E4F"/>
      </a:accent1>
      <a:accent2>
        <a:srgbClr val="41AD49"/>
      </a:accent2>
      <a:accent3>
        <a:srgbClr val="F2672D"/>
      </a:accent3>
      <a:accent4>
        <a:srgbClr val="523E6C"/>
      </a:accent4>
      <a:accent5>
        <a:srgbClr val="0FB3BD"/>
      </a:accent5>
      <a:accent6>
        <a:srgbClr val="DC1A5C"/>
      </a:accent6>
      <a:hlink>
        <a:srgbClr val="11668F"/>
      </a:hlink>
      <a:folHlink>
        <a:srgbClr val="11668F"/>
      </a:folHlink>
    </a:clrScheme>
    <a:fontScheme name="Custom 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CIGREglobal4_3_Ed1Aug18v2.1.potx" id="{B3074300-03B5-411B-B571-1A479F7BA1FD}" vid="{0199AF4D-BD84-46D3-8414-A7A921CD42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1</TotalTime>
  <Words>351</Words>
  <Application>Microsoft Office PowerPoint</Application>
  <PresentationFormat>On-screen Show (4:3)</PresentationFormat>
  <Paragraphs>8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Thème Office</vt:lpstr>
      <vt:lpstr>Equation</vt:lpstr>
      <vt:lpstr>Različite definicije faktora nesimetrije napona i njihovo poređenje </vt:lpstr>
      <vt:lpstr>Sadržaj:</vt:lpstr>
      <vt:lpstr>Kvalitet električne energije</vt:lpstr>
      <vt:lpstr>Nesimetrija napona kao parametar kvaliteta električne energije</vt:lpstr>
      <vt:lpstr>PowerPoint Presentation</vt:lpstr>
      <vt:lpstr>Indikatori nesimetrije napona nicije</vt:lpstr>
      <vt:lpstr>PowerPoint Presentation</vt:lpstr>
      <vt:lpstr>Uporedna analiza indikatora nesimetrije napona</vt:lpstr>
      <vt:lpstr>PowerPoint Presentation</vt:lpstr>
      <vt:lpstr>Zaključak</vt:lpstr>
      <vt:lpstr>Hvala na pažnji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akima ABDELLAOUI</dc:creator>
  <cp:lastModifiedBy>Jadranka</cp:lastModifiedBy>
  <cp:revision>36</cp:revision>
  <dcterms:created xsi:type="dcterms:W3CDTF">2018-08-21T10:05:07Z</dcterms:created>
  <dcterms:modified xsi:type="dcterms:W3CDTF">2019-05-07T10:45:00Z</dcterms:modified>
</cp:coreProperties>
</file>